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906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6"/>
        <w:gridCol w:w="2267"/>
        <w:gridCol w:w="2267"/>
        <w:gridCol w:w="2267"/>
      </w:tblGrid>
      <w:tr w:rsidR="00663BA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D70482" w:rsidRPr="00135B7C" w:rsidRDefault="002A4111" w:rsidP="002A4111">
            <w:pPr>
              <w:jc w:val="center"/>
            </w:pPr>
            <w:r>
              <w:fldChar w:fldCharType="begin"/>
            </w:r>
            <w:r>
              <w:instrText xml:space="preserve"> MACROBUTTON MTEditEquationSection2 </w:instrText>
            </w:r>
            <w:r w:rsidRPr="002A4111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135B7C" w:rsidRDefault="00135B7C" w:rsidP="00D70482">
            <w:pPr>
              <w:jc w:val="center"/>
            </w:pP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135B7C" w:rsidRDefault="00135B7C" w:rsidP="00D70482">
            <w:pPr>
              <w:jc w:val="center"/>
              <w:rPr>
                <w:rFonts w:eastAsia="Arial Unicode MS" w:cs="Times New Roman"/>
                <w:b/>
                <w:noProof/>
                <w:kern w:val="0"/>
                <w:sz w:val="36"/>
              </w:rPr>
            </w:pPr>
            <w:r w:rsidRPr="00C93E71">
              <w:rPr>
                <w:rFonts w:eastAsia="Arial Unicode MS" w:cs="Times New Roman"/>
                <w:b/>
                <w:noProof/>
                <w:spacing w:val="15"/>
                <w:kern w:val="0"/>
                <w:sz w:val="52"/>
                <w:fitText w:val="6240" w:id="987500288"/>
              </w:rPr>
              <w:t>EXPERIMENT REPOR</w:t>
            </w:r>
            <w:r w:rsidRPr="00C93E71">
              <w:rPr>
                <w:rFonts w:eastAsia="Arial Unicode MS" w:cs="Times New Roman"/>
                <w:b/>
                <w:noProof/>
                <w:spacing w:val="165"/>
                <w:kern w:val="0"/>
                <w:sz w:val="52"/>
                <w:fitText w:val="6240" w:id="987500288"/>
              </w:rPr>
              <w:t>T</w:t>
            </w:r>
            <w:r w:rsidRPr="00135B7C">
              <w:rPr>
                <w:rFonts w:cs="Times New Roman"/>
                <w:noProof/>
              </w:rPr>
              <w:br/>
            </w:r>
            <w:r w:rsidRPr="00135B7C">
              <w:rPr>
                <w:rFonts w:cs="Times New Roman"/>
                <w:i/>
                <w:noProof/>
                <w:sz w:val="21"/>
              </w:rPr>
              <w:t>of</w:t>
            </w:r>
            <w:r w:rsidRPr="00135B7C">
              <w:rPr>
                <w:rFonts w:cs="Times New Roman"/>
                <w:noProof/>
              </w:rPr>
              <w:br/>
            </w:r>
            <w:r w:rsidRPr="00F554EA">
              <w:rPr>
                <w:rFonts w:cs="Times New Roman"/>
                <w:i/>
                <w:noProof/>
                <w:sz w:val="28"/>
              </w:rPr>
              <w:t>Digital Signal Processing</w:t>
            </w:r>
          </w:p>
        </w:tc>
      </w:tr>
      <w:tr w:rsidR="00D7048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D70482" w:rsidRPr="00D70482" w:rsidRDefault="00D70482" w:rsidP="00D70482">
            <w:pPr>
              <w:jc w:val="center"/>
              <w:rPr>
                <w:rFonts w:eastAsia="Arial Unicode MS" w:cs="Arial Unicode MS"/>
                <w:b/>
                <w:noProof/>
                <w:kern w:val="0"/>
              </w:rPr>
            </w:pP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D70482" w:rsidRDefault="00135B7C" w:rsidP="00D70482">
            <w:pPr>
              <w:jc w:val="center"/>
              <w:rPr>
                <w:rFonts w:eastAsia="Arial Unicode MS" w:cs="Arial Unicode MS"/>
                <w:b/>
                <w:noProof/>
                <w:kern w:val="0"/>
              </w:rPr>
            </w:pPr>
          </w:p>
        </w:tc>
      </w:tr>
      <w:tr w:rsidR="00663BA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663BAA" w:rsidRDefault="00D70482" w:rsidP="00623C15">
            <w:pPr>
              <w:spacing w:line="240" w:lineRule="atLeast"/>
              <w:jc w:val="center"/>
              <w:rPr>
                <w:noProof/>
              </w:rPr>
            </w:pPr>
            <w:r w:rsidRPr="000337C4">
              <w:rPr>
                <w:noProof/>
              </w:rPr>
              <w:drawing>
                <wp:inline distT="0" distB="0" distL="0" distR="0" wp14:anchorId="221789E3" wp14:editId="7C11803C">
                  <wp:extent cx="1985394" cy="1985394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060" t="9959" r="12650" b="8186"/>
                          <a:stretch/>
                        </pic:blipFill>
                        <pic:spPr bwMode="auto">
                          <a:xfrm>
                            <a:off x="0" y="0"/>
                            <a:ext cx="1990760" cy="199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C15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623C15" w:rsidRPr="00623C15" w:rsidRDefault="00623C15" w:rsidP="00663BAA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D7048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D70482" w:rsidRPr="00623C15" w:rsidRDefault="00D70482" w:rsidP="00663BAA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135B7C" w:rsidRDefault="003F0652" w:rsidP="00135B7C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431D1F">
              <w:rPr>
                <w:rFonts w:eastAsia="Arial Unicode MS" w:cs="Times New Roman"/>
                <w:b/>
                <w:i/>
                <w:noProof/>
                <w:kern w:val="0"/>
                <w:sz w:val="28"/>
                <w:szCs w:val="28"/>
              </w:rPr>
              <w:t>T</w:t>
            </w:r>
            <w:r w:rsidR="00135B7C" w:rsidRPr="00431D1F">
              <w:rPr>
                <w:rFonts w:eastAsia="Arial Unicode MS" w:cs="Times New Roman"/>
                <w:b/>
                <w:i/>
                <w:noProof/>
                <w:kern w:val="0"/>
                <w:sz w:val="28"/>
                <w:szCs w:val="28"/>
              </w:rPr>
              <w:t>YPICAL DIGITAL SIGNALS</w:t>
            </w:r>
            <w:r w:rsidRPr="00431D1F">
              <w:rPr>
                <w:rFonts w:eastAsia="Arial Unicode MS" w:cs="Times New Roman"/>
                <w:b/>
                <w:i/>
                <w:noProof/>
                <w:kern w:val="0"/>
                <w:sz w:val="28"/>
                <w:szCs w:val="28"/>
              </w:rPr>
              <w:t>:</w:t>
            </w:r>
            <w:r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br/>
              <w:t>G</w:t>
            </w:r>
            <w:r w:rsidR="00135B7C"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>ENERATION AND</w:t>
            </w:r>
            <w:r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 xml:space="preserve"> </w:t>
            </w:r>
            <w:r w:rsidR="00135B7C"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>ITS FREQUENCY ANALYSIS BY USING</w:t>
            </w:r>
            <w:r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 xml:space="preserve"> MATLAB</w:t>
            </w: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623C15" w:rsidRDefault="003F0652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623C15" w:rsidRDefault="00135B7C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1A411F" w:rsidRDefault="003F0652" w:rsidP="00832CDC">
            <w:pPr>
              <w:jc w:val="center"/>
              <w:rPr>
                <w:rFonts w:eastAsia="Arial Unicode MS" w:cs="Times New Roman"/>
                <w:noProof/>
                <w:kern w:val="0"/>
              </w:rPr>
            </w:pPr>
            <w:r w:rsidRPr="00F554EA">
              <w:rPr>
                <w:rFonts w:eastAsia="Arial Unicode MS" w:cs="Times New Roman"/>
                <w:noProof/>
                <w:kern w:val="0"/>
                <w:sz w:val="28"/>
              </w:rPr>
              <w:t>S</w:t>
            </w:r>
            <w:r w:rsidR="00832CDC">
              <w:rPr>
                <w:rFonts w:eastAsia="Arial Unicode MS" w:cs="Times New Roman"/>
                <w:noProof/>
                <w:kern w:val="0"/>
                <w:sz w:val="28"/>
              </w:rPr>
              <w:t>UBMITTED BY</w:t>
            </w:r>
          </w:p>
        </w:tc>
      </w:tr>
      <w:tr w:rsidR="0092034E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92034E" w:rsidRPr="0092034E" w:rsidRDefault="0092034E" w:rsidP="00832CDC">
            <w:pPr>
              <w:jc w:val="center"/>
              <w:rPr>
                <w:rFonts w:eastAsia="Arial Unicode MS" w:cs="Times New Roman"/>
                <w:noProof/>
                <w:kern w:val="0"/>
              </w:rPr>
            </w:pPr>
          </w:p>
        </w:tc>
      </w:tr>
      <w:tr w:rsidR="001A411F" w:rsidTr="00171F5B">
        <w:trPr>
          <w:jc w:val="center"/>
        </w:trPr>
        <w:tc>
          <w:tcPr>
            <w:tcW w:w="2266" w:type="dxa"/>
            <w:vAlign w:val="center"/>
          </w:tcPr>
          <w:p w:rsidR="001A411F" w:rsidRPr="00F554EA" w:rsidRDefault="001A411F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1A411F" w:rsidRPr="00952016" w:rsidRDefault="00952016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952016">
              <w:rPr>
                <w:rFonts w:eastAsia="Arial Unicode MS" w:cs="Times New Roman" w:hint="eastAsia"/>
                <w:b/>
                <w:i/>
                <w:noProof/>
                <w:kern w:val="0"/>
              </w:rPr>
              <w:t>Zhang</w:t>
            </w:r>
            <w:r w:rsidRPr="00952016">
              <w:rPr>
                <w:rFonts w:eastAsia="Arial Unicode MS" w:cs="Times New Roman"/>
                <w:b/>
                <w:i/>
                <w:noProof/>
                <w:kern w:val="0"/>
              </w:rPr>
              <w:t xml:space="preserve"> San</w:t>
            </w:r>
          </w:p>
        </w:tc>
        <w:tc>
          <w:tcPr>
            <w:tcW w:w="2267" w:type="dxa"/>
            <w:vAlign w:val="center"/>
          </w:tcPr>
          <w:p w:rsidR="001A411F" w:rsidRPr="00952016" w:rsidRDefault="00952016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 w:rsidRPr="00952016">
              <w:rPr>
                <w:rFonts w:eastAsia="Arial Unicode MS" w:cs="Times New Roman"/>
                <w:i/>
                <w:noProof/>
                <w:kern w:val="0"/>
              </w:rPr>
              <w:t>2013222050123</w:t>
            </w:r>
          </w:p>
        </w:tc>
        <w:tc>
          <w:tcPr>
            <w:tcW w:w="2267" w:type="dxa"/>
            <w:vAlign w:val="center"/>
          </w:tcPr>
          <w:p w:rsidR="001A411F" w:rsidRPr="00F554EA" w:rsidRDefault="001A411F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952016">
              <w:rPr>
                <w:rFonts w:eastAsia="Arial Unicode MS" w:cs="Times New Roman"/>
                <w:b/>
                <w:i/>
                <w:noProof/>
                <w:kern w:val="0"/>
              </w:rPr>
              <w:t>Li Si</w:t>
            </w: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 w:rsidRPr="00952016">
              <w:rPr>
                <w:rFonts w:eastAsia="Arial Unicode MS" w:cs="Times New Roman"/>
                <w:i/>
                <w:noProof/>
                <w:kern w:val="0"/>
              </w:rPr>
              <w:t>2013222050234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952016">
              <w:rPr>
                <w:rFonts w:eastAsia="Arial Unicode MS" w:cs="Times New Roman"/>
                <w:b/>
                <w:i/>
                <w:noProof/>
                <w:kern w:val="0"/>
              </w:rPr>
              <w:t>Wang Wu</w:t>
            </w: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 w:rsidRPr="00952016">
              <w:rPr>
                <w:rFonts w:eastAsia="Arial Unicode MS" w:cs="Times New Roman"/>
                <w:i/>
                <w:noProof/>
                <w:kern w:val="0"/>
              </w:rPr>
              <w:t>2013222050122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952016">
              <w:rPr>
                <w:rFonts w:eastAsia="Arial Unicode MS" w:cs="Times New Roman"/>
                <w:b/>
                <w:i/>
                <w:noProof/>
                <w:kern w:val="0"/>
              </w:rPr>
              <w:t>Wang Xizhi</w:t>
            </w: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 w:rsidRPr="00952016">
              <w:rPr>
                <w:rFonts w:eastAsia="Arial Unicode MS" w:cs="Times New Roman" w:hint="eastAsia"/>
                <w:i/>
                <w:noProof/>
                <w:kern w:val="0"/>
              </w:rPr>
              <w:t>2013222050121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952016">
              <w:rPr>
                <w:rFonts w:eastAsia="Arial Unicode MS" w:cs="Times New Roman" w:hint="eastAsia"/>
                <w:b/>
                <w:i/>
                <w:noProof/>
                <w:kern w:val="0"/>
              </w:rPr>
              <w:t>Bai Juyi</w:t>
            </w:r>
          </w:p>
        </w:tc>
        <w:tc>
          <w:tcPr>
            <w:tcW w:w="2267" w:type="dxa"/>
            <w:vAlign w:val="center"/>
          </w:tcPr>
          <w:p w:rsidR="00F554EA" w:rsidRPr="00952016" w:rsidRDefault="00952016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 w:rsidRPr="00952016">
              <w:rPr>
                <w:rFonts w:eastAsia="Arial Unicode MS" w:cs="Times New Roman" w:hint="eastAsia"/>
                <w:i/>
                <w:noProof/>
                <w:kern w:val="0"/>
              </w:rPr>
              <w:t>2013222050120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623C15" w:rsidRDefault="003F0652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3F0652" w:rsidTr="00171F5B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:rsidR="003F0652" w:rsidRPr="006D10DB" w:rsidRDefault="00135B7C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  <w:sz w:val="21"/>
              </w:rPr>
            </w:pPr>
            <w:r w:rsidRPr="00F03DE4">
              <w:rPr>
                <w:rFonts w:eastAsia="Arial Unicode MS" w:cs="Times New Roman"/>
                <w:b/>
                <w:i/>
                <w:noProof/>
                <w:kern w:val="0"/>
              </w:rPr>
              <w:t>Professor He Peiyu</w:t>
            </w:r>
          </w:p>
        </w:tc>
      </w:tr>
      <w:tr w:rsidR="003F0652" w:rsidTr="00171F5B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:rsidR="003F0652" w:rsidRPr="00832CDC" w:rsidRDefault="003F0652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  <w:sz w:val="21"/>
              </w:rPr>
            </w:pPr>
            <w:r w:rsidRPr="00832CDC">
              <w:rPr>
                <w:rFonts w:eastAsia="Arial Unicode MS" w:cs="Times New Roman"/>
                <w:i/>
                <w:noProof/>
                <w:kern w:val="0"/>
                <w:sz w:val="21"/>
              </w:rPr>
              <w:t>School of Electronic and Information Engineering</w:t>
            </w:r>
            <w:r w:rsidR="00F554EA" w:rsidRPr="00832CDC">
              <w:rPr>
                <w:rFonts w:eastAsia="Arial Unicode MS" w:cs="Times New Roman"/>
                <w:i/>
                <w:noProof/>
                <w:kern w:val="0"/>
                <w:sz w:val="21"/>
              </w:rPr>
              <w:t>, Sichuan University</w:t>
            </w:r>
          </w:p>
        </w:tc>
      </w:tr>
      <w:tr w:rsidR="003F0652" w:rsidTr="00171F5B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:rsidR="003F0652" w:rsidRPr="00F03DE4" w:rsidRDefault="006D10DB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  <w:sz w:val="21"/>
                <w:szCs w:val="21"/>
              </w:rPr>
            </w:pPr>
            <w:r w:rsidRPr="00F03DE4">
              <w:rPr>
                <w:rFonts w:eastAsia="Arial Unicode MS" w:cs="Times New Roman"/>
                <w:i/>
                <w:noProof/>
                <w:kern w:val="0"/>
                <w:sz w:val="21"/>
                <w:szCs w:val="21"/>
              </w:rPr>
              <w:t>November</w:t>
            </w:r>
            <w:r w:rsidR="003F0652" w:rsidRPr="00F03DE4">
              <w:rPr>
                <w:rFonts w:eastAsia="Arial Unicode MS" w:cs="Times New Roman"/>
                <w:i/>
                <w:noProof/>
                <w:kern w:val="0"/>
                <w:sz w:val="21"/>
                <w:szCs w:val="21"/>
              </w:rPr>
              <w:t>, 2015</w:t>
            </w:r>
          </w:p>
        </w:tc>
      </w:tr>
    </w:tbl>
    <w:p w:rsidR="00F554EA" w:rsidRDefault="00F554EA" w:rsidP="00663BAA">
      <w:pPr>
        <w:sectPr w:rsidR="00F554EA">
          <w:head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06082" w:rsidRDefault="00F03DE4" w:rsidP="00F03DE4">
      <w:pPr>
        <w:pStyle w:val="1"/>
      </w:pPr>
      <w:r>
        <w:rPr>
          <w:rFonts w:hint="eastAsia"/>
        </w:rPr>
        <w:lastRenderedPageBreak/>
        <w:t>Generation</w:t>
      </w:r>
      <w:r>
        <w:t xml:space="preserve"> of Typical Signals</w:t>
      </w:r>
    </w:p>
    <w:p w:rsidR="00F03DE4" w:rsidRDefault="00F03DE4" w:rsidP="00325C74">
      <w:pPr>
        <w:pStyle w:val="2"/>
        <w:spacing w:before="312"/>
      </w:pPr>
      <w:r>
        <w:rPr>
          <w:rFonts w:hint="eastAsia"/>
        </w:rPr>
        <w:t>Uni</w:t>
      </w:r>
      <w:r>
        <w:t>t Sampling Sequence</w:t>
      </w:r>
    </w:p>
    <w:p w:rsidR="002A4111" w:rsidRPr="002A4111" w:rsidRDefault="00333A19" w:rsidP="002A4111">
      <w:r w:rsidRPr="00333A19">
        <w:rPr>
          <w:color w:val="FF0000"/>
        </w:rPr>
        <w:t xml:space="preserve">EXAMPLE: </w:t>
      </w:r>
      <w:r>
        <w:rPr>
          <w:rFonts w:hint="eastAsia"/>
        </w:rPr>
        <w:t xml:space="preserve">Unit sampling signal, or also can be thought as </w:t>
      </w:r>
      <w:r w:rsidR="00677888">
        <w:t>a unit sampling</w:t>
      </w:r>
      <w:r>
        <w:rPr>
          <w:rFonts w:hint="eastAsia"/>
        </w:rPr>
        <w:t xml:space="preserve"> sequence in digital signal processing, is </w:t>
      </w:r>
      <w:r>
        <w:t>very</w:t>
      </w:r>
      <w:r>
        <w:rPr>
          <w:rFonts w:hint="eastAsia"/>
        </w:rPr>
        <w:t xml:space="preserve"> unique and fundamental.</w:t>
      </w:r>
      <w:r>
        <w:t xml:space="preserve"> </w:t>
      </w:r>
      <w:r w:rsidR="00677888">
        <w:t>After</w:t>
      </w:r>
      <w:r>
        <w:t xml:space="preserve"> an ideal sampling</w:t>
      </w:r>
      <w:bookmarkStart w:id="0" w:name="_GoBack"/>
      <w:bookmarkEnd w:id="0"/>
      <w:r>
        <w:t xml:space="preserve">, </w:t>
      </w:r>
      <w:r w:rsidR="002C2512">
        <w:t>we can simply treat any sampled signals as a linear combination of a set of shifted unit sampling sequence with different amplitude scalar.</w:t>
      </w:r>
    </w:p>
    <w:p w:rsidR="00F03DE4" w:rsidRDefault="002A4111" w:rsidP="00F03DE4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333A19" w:rsidRPr="00333A19" w:rsidRDefault="00333A19" w:rsidP="00333A19">
      <w:pPr>
        <w:rPr>
          <w:color w:val="FF0000"/>
        </w:rPr>
      </w:pPr>
      <w:r w:rsidRPr="00333A19">
        <w:rPr>
          <w:rFonts w:hint="eastAsia"/>
          <w:color w:val="FF0000"/>
        </w:rPr>
        <w:t>EXAMPLE:</w:t>
      </w:r>
    </w:p>
    <w:p w:rsidR="002A4111" w:rsidRDefault="002A4111" w:rsidP="002A4111">
      <w:pPr>
        <w:pStyle w:val="MTDisplayEquation"/>
      </w:pPr>
      <w:r>
        <w:tab/>
      </w:r>
      <w:r w:rsidRPr="002A4111">
        <w:rPr>
          <w:position w:val="-30"/>
        </w:rPr>
        <w:object w:dxaOrig="1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5pt;height:36pt" o:ole="">
            <v:imagedata r:id="rId10" o:title=""/>
          </v:shape>
          <o:OLEObject Type="Embed" ProgID="Equation.DSMT4" ShapeID="_x0000_i1025" DrawAspect="Content" ObjectID="_1507477766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18610"/>
      <w:r>
        <w:instrText>(</w:instrText>
      </w:r>
      <w:r w:rsidR="00C93E71">
        <w:fldChar w:fldCharType="begin"/>
      </w:r>
      <w:r w:rsidR="00C93E71">
        <w:instrText xml:space="preserve"> SEQ MTSec \c \* Arabic \* MERGEFORMAT </w:instrText>
      </w:r>
      <w:r w:rsidR="00C93E71">
        <w:fldChar w:fldCharType="separate"/>
      </w:r>
      <w:r w:rsidR="001968B9">
        <w:rPr>
          <w:noProof/>
        </w:rPr>
        <w:instrText>1</w:instrText>
      </w:r>
      <w:r w:rsidR="00C93E71">
        <w:rPr>
          <w:noProof/>
        </w:rPr>
        <w:fldChar w:fldCharType="end"/>
      </w:r>
      <w:r>
        <w:instrText>.</w:instrText>
      </w:r>
      <w:r w:rsidR="00C93E71">
        <w:fldChar w:fldCharType="begin"/>
      </w:r>
      <w:r w:rsidR="00C93E71">
        <w:instrText xml:space="preserve"> SEQ MTEqn \c \* Arabic \* MERGEFORMAT </w:instrText>
      </w:r>
      <w:r w:rsidR="00C93E71">
        <w:fldChar w:fldCharType="separate"/>
      </w:r>
      <w:r w:rsidR="001968B9">
        <w:rPr>
          <w:noProof/>
        </w:rPr>
        <w:instrText>1</w:instrText>
      </w:r>
      <w:r w:rsidR="00C93E71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333A19" w:rsidRPr="00333A19" w:rsidRDefault="00333A19" w:rsidP="00333A19">
      <w:r>
        <w:t>A</w:t>
      </w:r>
      <w:r>
        <w:rPr>
          <w:rFonts w:hint="eastAsia"/>
        </w:rPr>
        <w:t xml:space="preserve">s </w:t>
      </w:r>
      <w:r>
        <w:t xml:space="preserve">shown in </w:t>
      </w:r>
      <w:proofErr w:type="spellStart"/>
      <w:r>
        <w:t>Eq</w:t>
      </w:r>
      <w:proofErr w:type="spellEnd"/>
      <w:r>
        <w:fldChar w:fldCharType="begin"/>
      </w:r>
      <w:r>
        <w:instrText xml:space="preserve"> GOTOBUTTON ZEqnNum318610  \* MERGEFORMAT </w:instrText>
      </w:r>
      <w:fldSimple w:instr=" REF ZEqnNum318610 \* Charformat \! \* MERGEFORMAT ">
        <w:r w:rsidR="001968B9">
          <w:instrText>(1.1)</w:instrText>
        </w:r>
      </w:fldSimple>
      <w:r>
        <w:fldChar w:fldCharType="end"/>
      </w:r>
      <w:r>
        <w:rPr>
          <w:rFonts w:hint="eastAsia"/>
        </w:rPr>
        <w:t>, a unit sampling sequence</w:t>
      </w:r>
      <w:r w:rsidR="00677888">
        <w:t xml:space="preserve"> </w:t>
      </w:r>
      <w:r w:rsidR="00677888" w:rsidRPr="00677888">
        <w:rPr>
          <w:position w:val="-10"/>
        </w:rPr>
        <w:object w:dxaOrig="480" w:dyaOrig="320">
          <v:shape id="_x0000_i1029" type="#_x0000_t75" style="width:23.85pt;height:15.9pt" o:ole="">
            <v:imagedata r:id="rId12" o:title=""/>
          </v:shape>
          <o:OLEObject Type="Embed" ProgID="Equation.DSMT4" ShapeID="_x0000_i1029" DrawAspect="Content" ObjectID="_1507477767" r:id="rId13"/>
        </w:object>
      </w:r>
      <w:r w:rsidR="00677888">
        <w:t xml:space="preserve"> equals 1 only at </w:t>
      </w:r>
      <w:r w:rsidR="00677888" w:rsidRPr="00677888">
        <w:rPr>
          <w:position w:val="-6"/>
        </w:rPr>
        <w:object w:dxaOrig="560" w:dyaOrig="279">
          <v:shape id="_x0000_i1030" type="#_x0000_t75" style="width:28.05pt;height:14.05pt" o:ole="">
            <v:imagedata r:id="rId14" o:title=""/>
          </v:shape>
          <o:OLEObject Type="Embed" ProgID="Equation.DSMT4" ShapeID="_x0000_i1030" DrawAspect="Content" ObjectID="_1507477768" r:id="rId15"/>
        </w:object>
      </w:r>
      <w:r w:rsidR="00677888">
        <w:t xml:space="preserve"> </w:t>
      </w:r>
    </w:p>
    <w:p w:rsidR="00F03DE4" w:rsidRDefault="002A4111" w:rsidP="002A4111">
      <w:pPr>
        <w:pStyle w:val="3"/>
      </w:pPr>
      <w:r>
        <w:rPr>
          <w:rFonts w:hint="eastAsia"/>
        </w:rPr>
        <w:t>MATLAB</w:t>
      </w:r>
      <w:r>
        <w:t xml:space="preserve"> Codes</w:t>
      </w:r>
      <w:r w:rsidR="00E94941">
        <w:t xml:space="preserve"> (</w:t>
      </w:r>
      <w:r w:rsidR="00E94941" w:rsidRPr="00E94941">
        <w:rPr>
          <w:i/>
        </w:rPr>
        <w:t>with Notes</w:t>
      </w:r>
      <w:r w:rsidR="00E94941">
        <w:t>)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6"/>
      </w:tblGrid>
      <w:tr w:rsidR="004C2477" w:rsidTr="00162A7C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4C2477" w:rsidRPr="004C2477" w:rsidRDefault="004C2477" w:rsidP="002A4111">
            <w:pPr>
              <w:rPr>
                <w:color w:val="00B050"/>
              </w:rPr>
            </w:pPr>
            <w:r w:rsidRPr="004C2477">
              <w:rPr>
                <w:rFonts w:hint="eastAsia"/>
                <w:color w:val="00B050"/>
              </w:rPr>
              <w:t>% This is an EXAMPLE</w:t>
            </w:r>
          </w:p>
          <w:p w:rsidR="004C2477" w:rsidRPr="004C2477" w:rsidRDefault="004C2477" w:rsidP="002A4111">
            <w:pPr>
              <w:rPr>
                <w:color w:val="00B050"/>
              </w:rPr>
            </w:pPr>
            <w:r>
              <w:t>clear</w:t>
            </w:r>
            <w:r>
              <w:rPr>
                <w:rFonts w:hint="eastAsia"/>
              </w:rPr>
              <w:t>;</w:t>
            </w:r>
            <w:r>
              <w:t xml:space="preserve">      </w:t>
            </w:r>
            <w:r w:rsidRPr="004C2477">
              <w:rPr>
                <w:color w:val="00B050"/>
              </w:rPr>
              <w:t>% Clear workspace</w:t>
            </w:r>
          </w:p>
          <w:p w:rsidR="004C2477" w:rsidRDefault="004C2477" w:rsidP="002A4111">
            <w:proofErr w:type="spellStart"/>
            <w:r>
              <w:rPr>
                <w:rFonts w:hint="eastAsia"/>
              </w:rPr>
              <w:t>clc</w:t>
            </w:r>
            <w:proofErr w:type="spellEnd"/>
            <w:r>
              <w:rPr>
                <w:rFonts w:hint="eastAsia"/>
              </w:rPr>
              <w:t xml:space="preserve">;      </w:t>
            </w:r>
            <w:r>
              <w:t xml:space="preserve"> </w:t>
            </w:r>
            <w:r w:rsidRPr="004C2477">
              <w:rPr>
                <w:rFonts w:hint="eastAsia"/>
                <w:color w:val="00B050"/>
              </w:rPr>
              <w:t>%</w:t>
            </w:r>
            <w:r w:rsidRPr="004C2477">
              <w:rPr>
                <w:color w:val="00B050"/>
              </w:rPr>
              <w:t xml:space="preserve"> Clear message queue</w:t>
            </w:r>
          </w:p>
          <w:p w:rsidR="004C2477" w:rsidRDefault="002C2512" w:rsidP="002A4111">
            <w:r>
              <w:t xml:space="preserve">k=0;      </w:t>
            </w:r>
            <w:r w:rsidRPr="002C2512">
              <w:rPr>
                <w:color w:val="00B050"/>
              </w:rPr>
              <w:t>% Shifted Time Index</w:t>
            </w:r>
          </w:p>
          <w:p w:rsidR="002C2512" w:rsidRDefault="002C2512" w:rsidP="002A4111">
            <w:r>
              <w:t xml:space="preserve">N=50;     </w:t>
            </w:r>
            <w:r w:rsidRPr="002C2512">
              <w:rPr>
                <w:color w:val="00B050"/>
              </w:rPr>
              <w:t>% Total number of samples</w:t>
            </w:r>
          </w:p>
          <w:p w:rsidR="002C2512" w:rsidRDefault="002C2512" w:rsidP="002A4111">
            <w:pPr>
              <w:rPr>
                <w:color w:val="00B050"/>
              </w:rPr>
            </w:pPr>
            <w:r>
              <w:t xml:space="preserve">delta=zeros(N); </w:t>
            </w:r>
            <w:r w:rsidRPr="002C2512">
              <w:rPr>
                <w:color w:val="00B050"/>
              </w:rPr>
              <w:t>% Generate a N-length zero sequence</w:t>
            </w:r>
          </w:p>
          <w:p w:rsidR="002C2512" w:rsidRDefault="002C2512" w:rsidP="002A4111">
            <w:r w:rsidRPr="002C2512">
              <w:t>………………………………………………………...</w:t>
            </w:r>
          </w:p>
        </w:tc>
      </w:tr>
    </w:tbl>
    <w:p w:rsidR="002A4111" w:rsidRDefault="002A4111" w:rsidP="002A4111">
      <w:pPr>
        <w:pStyle w:val="3"/>
      </w:pPr>
      <w:r>
        <w:rPr>
          <w:rFonts w:hint="eastAsia"/>
        </w:rPr>
        <w:t>Simulation</w:t>
      </w:r>
      <w:r>
        <w:t xml:space="preserve"> </w:t>
      </w:r>
      <w:r>
        <w:rPr>
          <w:rFonts w:hint="eastAsia"/>
        </w:rPr>
        <w:t>Results</w:t>
      </w:r>
      <w:r>
        <w:t xml:space="preserve"> and Illustrations</w:t>
      </w:r>
    </w:p>
    <w:p w:rsidR="002A4111" w:rsidRDefault="002A4111" w:rsidP="002A4111"/>
    <w:p w:rsidR="00376F88" w:rsidRDefault="00376F88" w:rsidP="00376F88">
      <w:pPr>
        <w:pStyle w:val="a8"/>
      </w:pPr>
      <w:r w:rsidRPr="00376F88">
        <w:rPr>
          <w:rFonts w:hint="eastAsia"/>
        </w:rPr>
        <w:drawing>
          <wp:inline distT="0" distB="0" distL="0" distR="0">
            <wp:extent cx="3635216" cy="2853566"/>
            <wp:effectExtent l="0" t="0" r="381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2" t="5231" r="8190" b="3044"/>
                    <a:stretch/>
                  </pic:blipFill>
                  <pic:spPr bwMode="auto">
                    <a:xfrm>
                      <a:off x="0" y="0"/>
                      <a:ext cx="3640541" cy="2857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4941" w:rsidRDefault="00E94941" w:rsidP="00E94941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lastRenderedPageBreak/>
        <w:t>Unit Step Sequence</w:t>
      </w:r>
    </w:p>
    <w:p w:rsidR="00162A7C" w:rsidRPr="00162A7C" w:rsidRDefault="00162A7C" w:rsidP="00162A7C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162A7C" w:rsidRDefault="00162A7C" w:rsidP="00162A7C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162A7C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162A7C" w:rsidTr="00162A7C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162A7C" w:rsidRDefault="00162A7C" w:rsidP="00162A7C"/>
        </w:tc>
      </w:tr>
    </w:tbl>
    <w:p w:rsidR="00162A7C" w:rsidRDefault="00162A7C" w:rsidP="00162A7C">
      <w:pPr>
        <w:pStyle w:val="3"/>
      </w:pPr>
      <w:r>
        <w:rPr>
          <w:rFonts w:hint="eastAsia"/>
        </w:rPr>
        <w:t>Simulation Results and</w:t>
      </w:r>
      <w:r>
        <w:t xml:space="preserve"> Illustrations</w:t>
      </w:r>
    </w:p>
    <w:p w:rsidR="00162A7C" w:rsidRDefault="00162A7C" w:rsidP="00162A7C">
      <w:pPr>
        <w:pStyle w:val="2"/>
        <w:spacing w:before="312"/>
      </w:pPr>
      <w:r>
        <w:rPr>
          <w:rFonts w:hint="eastAsia"/>
        </w:rPr>
        <w:t>Real</w:t>
      </w:r>
      <w:r>
        <w:t xml:space="preserve"> Exponential Sequence</w:t>
      </w:r>
    </w:p>
    <w:p w:rsidR="00162A7C" w:rsidRDefault="00162A7C" w:rsidP="00162A7C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162A7C" w:rsidRDefault="00162A7C" w:rsidP="00162A7C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162A7C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162A7C" w:rsidTr="00162A7C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162A7C" w:rsidRDefault="00162A7C" w:rsidP="00162A7C"/>
        </w:tc>
      </w:tr>
    </w:tbl>
    <w:p w:rsidR="00243F17" w:rsidRDefault="00162A7C" w:rsidP="00243F17">
      <w:pPr>
        <w:pStyle w:val="3"/>
      </w:pPr>
      <w:r>
        <w:rPr>
          <w:rFonts w:hint="eastAsia"/>
        </w:rPr>
        <w:t>Simulation Results and Illustrations</w:t>
      </w:r>
    </w:p>
    <w:p w:rsidR="00243F17" w:rsidRDefault="00243F17" w:rsidP="00243F17">
      <w:pPr>
        <w:pStyle w:val="2"/>
        <w:spacing w:before="312"/>
      </w:pPr>
      <w:r>
        <w:rPr>
          <w:rFonts w:hint="eastAsia"/>
        </w:rPr>
        <w:t>Complex</w:t>
      </w:r>
      <w:r>
        <w:t xml:space="preserve"> Exponential Sequence</w:t>
      </w:r>
    </w:p>
    <w:p w:rsidR="00243F17" w:rsidRDefault="00243F17" w:rsidP="00243F17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1811F3" w:rsidRDefault="001811F3" w:rsidP="001811F3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1811F3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1811F3" w:rsidTr="001811F3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1811F3" w:rsidRDefault="001811F3" w:rsidP="001811F3"/>
        </w:tc>
      </w:tr>
    </w:tbl>
    <w:p w:rsidR="001811F3" w:rsidRDefault="001811F3" w:rsidP="001811F3">
      <w:pPr>
        <w:pStyle w:val="3"/>
      </w:pPr>
      <w:r>
        <w:rPr>
          <w:rFonts w:hint="eastAsia"/>
        </w:rPr>
        <w:t>Simulation Results and Illustrations</w:t>
      </w:r>
    </w:p>
    <w:p w:rsidR="00ED1F19" w:rsidRDefault="00ED1F19" w:rsidP="00ED1F19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inusoidal Sequence</w:t>
      </w:r>
    </w:p>
    <w:p w:rsidR="00ED1F19" w:rsidRDefault="00ED1F19" w:rsidP="00ED1F19">
      <w:pPr>
        <w:pStyle w:val="3"/>
      </w:pPr>
      <w:r>
        <w:rPr>
          <w:rFonts w:hint="eastAsia"/>
        </w:rPr>
        <w:t>Signal Expression</w:t>
      </w:r>
    </w:p>
    <w:p w:rsidR="00ED1F19" w:rsidRDefault="00ED1F19" w:rsidP="00ED1F19">
      <w:pPr>
        <w:pStyle w:val="3"/>
      </w:pPr>
      <w:r>
        <w:rPr>
          <w:rFonts w:hint="eastAsia"/>
        </w:rPr>
        <w:t>MATLAB Codes (</w:t>
      </w:r>
      <w:r w:rsidRPr="00ED1F19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ED1F19" w:rsidTr="00ED1F19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ED1F19" w:rsidRDefault="00ED1F19" w:rsidP="00ED1F19"/>
        </w:tc>
      </w:tr>
    </w:tbl>
    <w:p w:rsidR="00ED1F19" w:rsidRDefault="00ED1F19" w:rsidP="00ED1F19">
      <w:pPr>
        <w:pStyle w:val="3"/>
      </w:pPr>
      <w:r>
        <w:rPr>
          <w:rFonts w:hint="eastAsia"/>
        </w:rPr>
        <w:t>Simulation Results and Illustrations</w:t>
      </w:r>
    </w:p>
    <w:p w:rsidR="00AC7477" w:rsidRDefault="00AC7477" w:rsidP="00AC7477">
      <w:pPr>
        <w:pStyle w:val="2"/>
        <w:spacing w:before="312"/>
      </w:pPr>
      <w:r>
        <w:rPr>
          <w:rFonts w:hint="eastAsia"/>
        </w:rPr>
        <w:t>Summary</w:t>
      </w:r>
      <w:r>
        <w:t xml:space="preserve"> and Discussion</w:t>
      </w:r>
    </w:p>
    <w:p w:rsidR="006B1CE8" w:rsidRPr="006B1CE8" w:rsidRDefault="006B1CE8" w:rsidP="006B1CE8"/>
    <w:p w:rsidR="00ED1F19" w:rsidRDefault="00ED1F19" w:rsidP="00ED1F19"/>
    <w:p w:rsidR="00ED1F19" w:rsidRDefault="00ED1F19" w:rsidP="00ED1F19">
      <w:pPr>
        <w:sectPr w:rsidR="00ED1F19" w:rsidSect="00E46209">
          <w:headerReference w:type="default" r:id="rId17"/>
          <w:footerReference w:type="default" r:id="rId18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:rsidR="00ED1F19" w:rsidRDefault="00ED1F19" w:rsidP="00ED1F19">
      <w:pPr>
        <w:pStyle w:val="1"/>
      </w:pPr>
      <w:r>
        <w:rPr>
          <w:rFonts w:hint="eastAsia"/>
        </w:rPr>
        <w:lastRenderedPageBreak/>
        <w:t>Frequency Analysis</w:t>
      </w:r>
    </w:p>
    <w:p w:rsidR="00704369" w:rsidRDefault="00704369" w:rsidP="00704369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Discrete Time Fourier Transform (</w:t>
      </w:r>
      <w:r>
        <w:rPr>
          <w:rFonts w:eastAsiaTheme="minorEastAsia"/>
        </w:rPr>
        <w:t>DTFT</w:t>
      </w:r>
      <w:r>
        <w:rPr>
          <w:rFonts w:eastAsiaTheme="minorEastAsia" w:hint="eastAsia"/>
        </w:rPr>
        <w:t>)</w:t>
      </w:r>
    </w:p>
    <w:p w:rsidR="002A523F" w:rsidRPr="002A523F" w:rsidRDefault="002A523F" w:rsidP="002A523F">
      <w:pPr>
        <w:pStyle w:val="3"/>
      </w:pPr>
      <w:r>
        <w:rPr>
          <w:rFonts w:hint="eastAsia"/>
        </w:rPr>
        <w:t>Concept</w:t>
      </w:r>
      <w:r>
        <w:t xml:space="preserve"> of DTFT</w:t>
      </w:r>
    </w:p>
    <w:p w:rsidR="00AC7477" w:rsidRDefault="00AC7477" w:rsidP="00AC7477">
      <w:pPr>
        <w:pStyle w:val="3"/>
      </w:pPr>
      <w:r>
        <w:rPr>
          <w:rFonts w:hint="eastAsia"/>
        </w:rPr>
        <w:t>Signal Expression in Frequency Domain</w:t>
      </w:r>
    </w:p>
    <w:p w:rsidR="00AC7477" w:rsidRDefault="002A523F" w:rsidP="002A523F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2A523F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0936AE" w:rsidTr="000936AE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0936AE" w:rsidRDefault="000936AE" w:rsidP="000936AE"/>
        </w:tc>
      </w:tr>
    </w:tbl>
    <w:p w:rsidR="000936AE" w:rsidRDefault="000936AE" w:rsidP="000936AE">
      <w:pPr>
        <w:pStyle w:val="3"/>
      </w:pPr>
      <w:r>
        <w:rPr>
          <w:rFonts w:hint="eastAsia"/>
        </w:rPr>
        <w:t>Simulation Results and Illustration</w:t>
      </w:r>
    </w:p>
    <w:p w:rsidR="00325C74" w:rsidRDefault="00325C74" w:rsidP="00325C74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Discrete Fourier Transform (</w:t>
      </w:r>
      <w:r>
        <w:rPr>
          <w:rFonts w:eastAsiaTheme="minorEastAsia"/>
        </w:rPr>
        <w:t>DFT)</w:t>
      </w:r>
    </w:p>
    <w:p w:rsidR="00325C74" w:rsidRDefault="00325C74" w:rsidP="00325C74">
      <w:pPr>
        <w:pStyle w:val="3"/>
      </w:pPr>
      <w:r>
        <w:rPr>
          <w:rFonts w:hint="eastAsia"/>
        </w:rPr>
        <w:t>Concept of DFT</w:t>
      </w:r>
    </w:p>
    <w:p w:rsidR="00325C74" w:rsidRDefault="00325C74" w:rsidP="00325C74">
      <w:pPr>
        <w:pStyle w:val="3"/>
      </w:pPr>
      <w:r>
        <w:t>MATLAB Codes (</w:t>
      </w:r>
      <w:r w:rsidRPr="006B1CE8">
        <w:rPr>
          <w:i/>
          <w:sz w:val="24"/>
        </w:rPr>
        <w:t>with Notes</w:t>
      </w:r>
      <w:r w:rsidR="00093A5F" w:rsidRPr="006B1CE8">
        <w:rPr>
          <w:i/>
          <w:sz w:val="24"/>
        </w:rPr>
        <w:t xml:space="preserve"> and Different Signal Length</w:t>
      </w:r>
      <w:r w:rsidR="00093A5F" w:rsidRPr="006B1CE8">
        <w:rPr>
          <w:i/>
          <w:position w:val="-6"/>
          <w:sz w:val="24"/>
        </w:rPr>
        <w:object w:dxaOrig="279" w:dyaOrig="279">
          <v:shape id="_x0000_i1026" type="#_x0000_t75" style="width:14.05pt;height:14.05pt" o:ole="">
            <v:imagedata r:id="rId19" o:title=""/>
          </v:shape>
          <o:OLEObject Type="Embed" ProgID="Equation.DSMT4" ShapeID="_x0000_i1026" DrawAspect="Content" ObjectID="_1507477769" r:id="rId20"/>
        </w:object>
      </w:r>
      <w:r>
        <w:t>)</w:t>
      </w:r>
    </w:p>
    <w:p w:rsidR="00325C74" w:rsidRDefault="00325C74" w:rsidP="00325C74">
      <w:pPr>
        <w:pStyle w:val="4"/>
      </w:pPr>
      <w:r>
        <w:rPr>
          <w:rFonts w:hint="eastAsia"/>
        </w:rPr>
        <w:t>Unit Sampling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325C74" w:rsidRDefault="00325C74" w:rsidP="00325C74">
      <w:pPr>
        <w:pStyle w:val="4"/>
      </w:pPr>
      <w:r>
        <w:rPr>
          <w:rFonts w:hint="eastAsia"/>
        </w:rPr>
        <w:t>Unit Step Sequence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325C74" w:rsidRDefault="00325C74" w:rsidP="00325C74">
      <w:pPr>
        <w:pStyle w:val="4"/>
      </w:pPr>
      <w:r>
        <w:rPr>
          <w:rFonts w:hint="eastAsia"/>
        </w:rPr>
        <w:t>Real Exponential</w:t>
      </w:r>
      <w:r>
        <w:t xml:space="preserve">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325C74" w:rsidRDefault="00325C74" w:rsidP="00325C74">
      <w:pPr>
        <w:pStyle w:val="4"/>
      </w:pPr>
      <w:r>
        <w:rPr>
          <w:rFonts w:hint="eastAsia"/>
        </w:rPr>
        <w:t>Complex</w:t>
      </w:r>
      <w:r>
        <w:t xml:space="preserve"> Exponential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325C74" w:rsidRDefault="00325C74" w:rsidP="00325C74">
      <w:pPr>
        <w:pStyle w:val="4"/>
      </w:pPr>
      <w:r w:rsidRPr="00325C74">
        <w:t>Sinusoidal</w:t>
      </w:r>
      <w:r>
        <w:t xml:space="preserve">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873E22" w:rsidRDefault="00873E22" w:rsidP="00873E22">
      <w:pPr>
        <w:pStyle w:val="3"/>
      </w:pPr>
      <w:r>
        <w:rPr>
          <w:rFonts w:hint="eastAsia"/>
        </w:rPr>
        <w:t>Simulation Results and Illustrations</w:t>
      </w:r>
      <w:r>
        <w:t xml:space="preserve"> (</w:t>
      </w:r>
      <w:r w:rsidRPr="006B1CE8">
        <w:rPr>
          <w:i/>
          <w:sz w:val="22"/>
        </w:rPr>
        <w:t xml:space="preserve">with Different </w:t>
      </w:r>
      <w:r w:rsidR="006B1CE8" w:rsidRPr="006B1CE8">
        <w:rPr>
          <w:i/>
          <w:sz w:val="22"/>
        </w:rPr>
        <w:t>Signal Length</w:t>
      </w:r>
      <w:r w:rsidR="006B1CE8" w:rsidRPr="006B1CE8">
        <w:rPr>
          <w:i/>
          <w:position w:val="-6"/>
          <w:sz w:val="22"/>
        </w:rPr>
        <w:object w:dxaOrig="279" w:dyaOrig="279">
          <v:shape id="_x0000_i1027" type="#_x0000_t75" style="width:14.05pt;height:14.05pt" o:ole="">
            <v:imagedata r:id="rId19" o:title=""/>
          </v:shape>
          <o:OLEObject Type="Embed" ProgID="Equation.DSMT4" ShapeID="_x0000_i1027" DrawAspect="Content" ObjectID="_1507477770" r:id="rId21"/>
        </w:object>
      </w:r>
      <w:r>
        <w:t>)</w:t>
      </w:r>
    </w:p>
    <w:p w:rsidR="006B1CE8" w:rsidRDefault="006B1CE8" w:rsidP="006B1CE8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ummary and Discussion</w:t>
      </w:r>
    </w:p>
    <w:p w:rsidR="006B1CE8" w:rsidRPr="006B1CE8" w:rsidRDefault="006B1CE8" w:rsidP="006B1CE8"/>
    <w:p w:rsidR="006B1CE8" w:rsidRDefault="006B1CE8" w:rsidP="006B1CE8"/>
    <w:p w:rsidR="006B1CE8" w:rsidRDefault="006B1CE8" w:rsidP="006B1CE8">
      <w:pPr>
        <w:sectPr w:rsidR="006B1CE8" w:rsidSect="00577EF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B1CE8" w:rsidRDefault="00283522" w:rsidP="00283522">
      <w:pPr>
        <w:pStyle w:val="1"/>
      </w:pPr>
      <w:r>
        <w:rPr>
          <w:rFonts w:hint="eastAsia"/>
        </w:rPr>
        <w:lastRenderedPageBreak/>
        <w:t>Speech Signal Analysis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MATLAB Codes (</w:t>
      </w:r>
      <w:r w:rsidRPr="00283522">
        <w:rPr>
          <w:rFonts w:eastAsiaTheme="minorEastAsia"/>
          <w:i/>
        </w:rPr>
        <w:t>with Notes</w:t>
      </w:r>
      <w:r>
        <w:rPr>
          <w:rFonts w:eastAsiaTheme="minorEastAsia"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imulation Results and Illustrations</w:t>
      </w:r>
      <w:r>
        <w:rPr>
          <w:rFonts w:eastAsiaTheme="minorEastAsia"/>
        </w:rPr>
        <w:t xml:space="preserve"> (</w:t>
      </w:r>
      <w:r w:rsidRPr="00283522">
        <w:rPr>
          <w:rFonts w:eastAsiaTheme="minorEastAsia"/>
          <w:i/>
          <w:sz w:val="18"/>
        </w:rPr>
        <w:t>both Male and Female Speech Signals</w:t>
      </w:r>
      <w:r>
        <w:rPr>
          <w:rFonts w:eastAsiaTheme="minorEastAsia"/>
        </w:rPr>
        <w:t>)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ummary and Discussion</w:t>
      </w:r>
    </w:p>
    <w:p w:rsidR="00283522" w:rsidRPr="00283522" w:rsidRDefault="00283522" w:rsidP="00283522"/>
    <w:p w:rsidR="00283522" w:rsidRDefault="00283522" w:rsidP="00283522"/>
    <w:p w:rsidR="00283522" w:rsidRDefault="00283522" w:rsidP="00283522">
      <w:pPr>
        <w:sectPr w:rsidR="00283522" w:rsidSect="00577EF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83522" w:rsidRDefault="00283522" w:rsidP="00283522">
      <w:pPr>
        <w:pStyle w:val="1"/>
      </w:pPr>
      <w:r>
        <w:rPr>
          <w:rFonts w:hint="eastAsia"/>
        </w:rPr>
        <w:lastRenderedPageBreak/>
        <w:t>Additional Tasks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Plot the Complex Exponential</w:t>
      </w:r>
      <w:r>
        <w:rPr>
          <w:rFonts w:eastAsiaTheme="minorEastAsia"/>
        </w:rPr>
        <w:t xml:space="preserve"> Sequence in 3</w:t>
      </w:r>
      <w:r>
        <w:rPr>
          <w:rFonts w:eastAsiaTheme="minorEastAsia" w:hint="eastAsia"/>
        </w:rPr>
        <w:t>-</w:t>
      </w:r>
      <w:r>
        <w:rPr>
          <w:rFonts w:eastAsiaTheme="minorEastAsia"/>
        </w:rPr>
        <w:t>D</w:t>
      </w:r>
    </w:p>
    <w:p w:rsidR="00283522" w:rsidRDefault="00283522" w:rsidP="00283522">
      <w:pPr>
        <w:pStyle w:val="3"/>
      </w:pPr>
      <w:r>
        <w:rPr>
          <w:rFonts w:hint="eastAsia"/>
        </w:rPr>
        <w:t>MATLAB Codes (</w:t>
      </w:r>
      <w:r w:rsidRPr="00283522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283522" w:rsidP="00283522">
      <w:pPr>
        <w:pStyle w:val="3"/>
      </w:pPr>
      <w:r>
        <w:rPr>
          <w:rFonts w:hint="eastAsia"/>
        </w:rPr>
        <w:t>Simulation Results and Illustration</w:t>
      </w:r>
      <w:r>
        <w:t xml:space="preserve"> (</w:t>
      </w:r>
      <w:r w:rsidRPr="00283522">
        <w:rPr>
          <w:i/>
          <w:sz w:val="22"/>
        </w:rPr>
        <w:t>with Different</w:t>
      </w:r>
      <w:r w:rsidRPr="00283522">
        <w:rPr>
          <w:i/>
          <w:position w:val="-6"/>
          <w:sz w:val="22"/>
        </w:rPr>
        <w:object w:dxaOrig="240" w:dyaOrig="220">
          <v:shape id="_x0000_i1028" type="#_x0000_t75" style="width:12.15pt;height:11.2pt" o:ole="">
            <v:imagedata r:id="rId22" o:title=""/>
          </v:shape>
          <o:OLEObject Type="Embed" ProgID="Equation.DSMT4" ShapeID="_x0000_i1028" DrawAspect="Content" ObjectID="_1507477771" r:id="rId23"/>
        </w:object>
      </w:r>
      <w:r>
        <w:t>)</w:t>
      </w:r>
    </w:p>
    <w:p w:rsidR="00283522" w:rsidRDefault="00283522" w:rsidP="00283522">
      <w:pPr>
        <w:pStyle w:val="3"/>
      </w:pPr>
      <w:r>
        <w:rPr>
          <w:rFonts w:hint="eastAsia"/>
        </w:rPr>
        <w:t>Summary and Discussion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Realize the DFT</w:t>
      </w:r>
    </w:p>
    <w:p w:rsidR="00283522" w:rsidRDefault="00283522" w:rsidP="00283522">
      <w:pPr>
        <w:pStyle w:val="3"/>
      </w:pPr>
      <w:r>
        <w:rPr>
          <w:rFonts w:hint="eastAsia"/>
        </w:rPr>
        <w:t>MATLAB Codes (</w:t>
      </w:r>
      <w:r w:rsidRPr="00283522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283522" w:rsidP="00283522">
      <w:pPr>
        <w:pStyle w:val="3"/>
      </w:pPr>
      <w:r>
        <w:rPr>
          <w:rFonts w:hint="eastAsia"/>
        </w:rPr>
        <w:t>Simulation Results and Illustrations</w:t>
      </w:r>
    </w:p>
    <w:p w:rsidR="00283522" w:rsidRDefault="00283522" w:rsidP="00283522">
      <w:pPr>
        <w:pStyle w:val="3"/>
      </w:pPr>
      <w:r>
        <w:rPr>
          <w:rFonts w:hint="eastAsia"/>
        </w:rPr>
        <w:t>Summary and Discussion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Compare the</w:t>
      </w:r>
      <w:r>
        <w:rPr>
          <w:rFonts w:eastAsiaTheme="minorEastAsia"/>
        </w:rPr>
        <w:t xml:space="preserve"> performance of</w:t>
      </w:r>
      <w:r>
        <w:rPr>
          <w:rFonts w:eastAsiaTheme="minorEastAsia" w:hint="eastAsia"/>
        </w:rPr>
        <w:t xml:space="preserve"> DFT realized above and FFT</w:t>
      </w:r>
    </w:p>
    <w:p w:rsidR="00283522" w:rsidRDefault="00283522" w:rsidP="00283522">
      <w:pPr>
        <w:pStyle w:val="3"/>
      </w:pPr>
      <w:r>
        <w:rPr>
          <w:rFonts w:hint="eastAsia"/>
        </w:rPr>
        <w:t>MATLAB Codes (</w:t>
      </w:r>
      <w:r w:rsidRPr="00283522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0E73D7" w:rsidP="00283522">
      <w:pPr>
        <w:pStyle w:val="3"/>
      </w:pPr>
      <w:r>
        <w:t>Simulation</w:t>
      </w:r>
      <w:r w:rsidR="00283522">
        <w:rPr>
          <w:rFonts w:hint="eastAsia"/>
        </w:rPr>
        <w:t xml:space="preserve"> R</w:t>
      </w:r>
      <w:r>
        <w:t>esults and Illustrations</w:t>
      </w:r>
    </w:p>
    <w:p w:rsidR="000E73D7" w:rsidRDefault="000E73D7" w:rsidP="000E73D7">
      <w:pPr>
        <w:pStyle w:val="3"/>
      </w:pPr>
      <w:r>
        <w:rPr>
          <w:rFonts w:hint="eastAsia"/>
        </w:rPr>
        <w:t>Summary and Discussion</w:t>
      </w:r>
    </w:p>
    <w:p w:rsidR="000E73D7" w:rsidRDefault="000E73D7" w:rsidP="000E73D7"/>
    <w:p w:rsidR="000E73D7" w:rsidRDefault="000E73D7" w:rsidP="000E73D7"/>
    <w:p w:rsidR="000E73D7" w:rsidRDefault="000E73D7" w:rsidP="000E73D7">
      <w:pPr>
        <w:sectPr w:rsidR="000E73D7" w:rsidSect="00577EF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0E73D7" w:rsidRPr="000E73D7" w:rsidRDefault="000E73D7" w:rsidP="000E73D7">
      <w:pPr>
        <w:pStyle w:val="1"/>
      </w:pPr>
      <w:r>
        <w:rPr>
          <w:rFonts w:hint="eastAsia"/>
        </w:rPr>
        <w:lastRenderedPageBreak/>
        <w:t xml:space="preserve">Experience and </w:t>
      </w:r>
      <w:r>
        <w:t>Overview</w:t>
      </w:r>
    </w:p>
    <w:sectPr w:rsidR="000E73D7" w:rsidRPr="000E73D7" w:rsidSect="00577E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3E71" w:rsidRDefault="00C93E71" w:rsidP="0016454C">
      <w:r>
        <w:separator/>
      </w:r>
    </w:p>
  </w:endnote>
  <w:endnote w:type="continuationSeparator" w:id="0">
    <w:p w:rsidR="00C93E71" w:rsidRDefault="00C93E71" w:rsidP="001645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60673070"/>
      <w:docPartObj>
        <w:docPartGallery w:val="Page Numbers (Bottom of Page)"/>
        <w:docPartUnique/>
      </w:docPartObj>
    </w:sdtPr>
    <w:sdtEndPr/>
    <w:sdtContent>
      <w:p w:rsidR="00E46209" w:rsidRDefault="00E4620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68B9" w:rsidRPr="001968B9">
          <w:rPr>
            <w:noProof/>
            <w:lang w:val="zh-CN"/>
          </w:rPr>
          <w:t>1</w:t>
        </w:r>
        <w:r>
          <w:fldChar w:fldCharType="end"/>
        </w:r>
      </w:p>
    </w:sdtContent>
  </w:sdt>
  <w:p w:rsidR="00E46209" w:rsidRDefault="00E4620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3E71" w:rsidRDefault="00C93E71" w:rsidP="0016454C">
      <w:r>
        <w:separator/>
      </w:r>
    </w:p>
  </w:footnote>
  <w:footnote w:type="continuationSeparator" w:id="0">
    <w:p w:rsidR="00C93E71" w:rsidRDefault="00C93E71" w:rsidP="001645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454C" w:rsidRDefault="0016454C" w:rsidP="00E46209">
    <w:pPr>
      <w:pStyle w:val="a5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454C" w:rsidRDefault="0016454C" w:rsidP="00E46209">
    <w:pPr>
      <w:pStyle w:val="a5"/>
    </w:pPr>
    <w:r w:rsidRPr="0016454C">
      <w:rPr>
        <w:b/>
      </w:rPr>
      <w:t>EXPERIMENT REPORT</w:t>
    </w:r>
    <w:r>
      <w:t xml:space="preserve"> </w:t>
    </w:r>
    <w:r w:rsidRPr="00E46209">
      <w:rPr>
        <w:i/>
      </w:rPr>
      <w:t>of Digital Signal Processing</w:t>
    </w:r>
  </w:p>
  <w:p w:rsidR="0016454C" w:rsidRPr="00E46209" w:rsidRDefault="0016454C">
    <w:pPr>
      <w:pStyle w:val="a5"/>
      <w:rPr>
        <w:i/>
      </w:rPr>
    </w:pPr>
    <w:r w:rsidRPr="00E46209">
      <w:rPr>
        <w:rFonts w:hint="eastAsia"/>
        <w:i/>
      </w:rPr>
      <w:t>Typical Digital Signals: Generation and Its Frequency Analysis by Using MATLAB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0ED3671"/>
    <w:multiLevelType w:val="multilevel"/>
    <w:tmpl w:val="4E30E510"/>
    <w:lvl w:ilvl="0">
      <w:start w:val="1"/>
      <w:numFmt w:val="decimal"/>
      <w:pStyle w:val="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425" w:hanging="425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425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BAA"/>
    <w:rsid w:val="000337C4"/>
    <w:rsid w:val="000936AE"/>
    <w:rsid w:val="00093A5F"/>
    <w:rsid w:val="000E73D7"/>
    <w:rsid w:val="00135B7C"/>
    <w:rsid w:val="00162A7C"/>
    <w:rsid w:val="0016454C"/>
    <w:rsid w:val="00171F5B"/>
    <w:rsid w:val="001811F3"/>
    <w:rsid w:val="001968B9"/>
    <w:rsid w:val="001A411F"/>
    <w:rsid w:val="00243F17"/>
    <w:rsid w:val="00283522"/>
    <w:rsid w:val="002A4111"/>
    <w:rsid w:val="002A523F"/>
    <w:rsid w:val="002C2512"/>
    <w:rsid w:val="00325C74"/>
    <w:rsid w:val="00333A19"/>
    <w:rsid w:val="003372C4"/>
    <w:rsid w:val="00376F88"/>
    <w:rsid w:val="00382C8E"/>
    <w:rsid w:val="003F0652"/>
    <w:rsid w:val="00431D1F"/>
    <w:rsid w:val="004C2477"/>
    <w:rsid w:val="0053203B"/>
    <w:rsid w:val="00577EF6"/>
    <w:rsid w:val="00623C15"/>
    <w:rsid w:val="0064031C"/>
    <w:rsid w:val="00663BAA"/>
    <w:rsid w:val="00677888"/>
    <w:rsid w:val="006B1CE8"/>
    <w:rsid w:val="006D10DB"/>
    <w:rsid w:val="00704369"/>
    <w:rsid w:val="00706082"/>
    <w:rsid w:val="00832CDC"/>
    <w:rsid w:val="00873E22"/>
    <w:rsid w:val="0092034E"/>
    <w:rsid w:val="00952016"/>
    <w:rsid w:val="00A76754"/>
    <w:rsid w:val="00AC7477"/>
    <w:rsid w:val="00BB42B2"/>
    <w:rsid w:val="00C93E71"/>
    <w:rsid w:val="00CB0474"/>
    <w:rsid w:val="00D6101B"/>
    <w:rsid w:val="00D70482"/>
    <w:rsid w:val="00D85860"/>
    <w:rsid w:val="00E46209"/>
    <w:rsid w:val="00E94941"/>
    <w:rsid w:val="00ED1F19"/>
    <w:rsid w:val="00F03DE4"/>
    <w:rsid w:val="00F554EA"/>
    <w:rsid w:val="00F64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1A8A429-CBF1-418F-89A7-90B92A173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3A19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53203B"/>
    <w:pPr>
      <w:keepNext/>
      <w:keepLines/>
      <w:numPr>
        <w:numId w:val="1"/>
      </w:numPr>
      <w:spacing w:before="12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811F3"/>
    <w:pPr>
      <w:keepNext/>
      <w:keepLines/>
      <w:numPr>
        <w:ilvl w:val="1"/>
        <w:numId w:val="1"/>
      </w:numPr>
      <w:spacing w:beforeLines="100" w:before="100" w:line="415" w:lineRule="auto"/>
      <w:outlineLvl w:val="1"/>
    </w:pPr>
    <w:rPr>
      <w:rFonts w:eastAsia="Times New Roman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03DE4"/>
    <w:pPr>
      <w:keepNext/>
      <w:keepLines/>
      <w:numPr>
        <w:ilvl w:val="2"/>
        <w:numId w:val="1"/>
      </w:numPr>
      <w:spacing w:line="415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25C74"/>
    <w:pPr>
      <w:keepNext/>
      <w:keepLines/>
      <w:numPr>
        <w:ilvl w:val="3"/>
        <w:numId w:val="1"/>
      </w:numPr>
      <w:spacing w:line="377" w:lineRule="auto"/>
      <w:outlineLvl w:val="3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3203B"/>
    <w:rPr>
      <w:rFonts w:ascii="Times New Roman" w:hAnsi="Times New Roman"/>
      <w:b/>
      <w:bCs/>
      <w:kern w:val="44"/>
      <w:sz w:val="32"/>
      <w:szCs w:val="44"/>
    </w:rPr>
  </w:style>
  <w:style w:type="table" w:styleId="a3">
    <w:name w:val="Table Grid"/>
    <w:basedOn w:val="a1"/>
    <w:uiPriority w:val="39"/>
    <w:rsid w:val="00663B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832CD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32CDC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E46209"/>
    <w:pPr>
      <w:pBdr>
        <w:bottom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46209"/>
    <w:rPr>
      <w:rFonts w:ascii="Times New Roman" w:hAnsi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1645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16454C"/>
    <w:rPr>
      <w:rFonts w:ascii="Times New Roman" w:hAnsi="Times New Roman"/>
      <w:sz w:val="18"/>
      <w:szCs w:val="18"/>
    </w:rPr>
  </w:style>
  <w:style w:type="paragraph" w:customStyle="1" w:styleId="a7">
    <w:name w:val="封面页眉"/>
    <w:basedOn w:val="a5"/>
    <w:link w:val="Char2"/>
    <w:qFormat/>
    <w:rsid w:val="00E46209"/>
    <w:pPr>
      <w:pBdr>
        <w:bottom w:val="none" w:sz="0" w:space="0" w:color="auto"/>
      </w:pBdr>
    </w:pPr>
  </w:style>
  <w:style w:type="character" w:customStyle="1" w:styleId="2Char">
    <w:name w:val="标题 2 Char"/>
    <w:basedOn w:val="a0"/>
    <w:link w:val="2"/>
    <w:uiPriority w:val="9"/>
    <w:rsid w:val="001811F3"/>
    <w:rPr>
      <w:rFonts w:ascii="Times New Roman" w:eastAsia="Times New Roman" w:hAnsi="Times New Roman" w:cstheme="majorBidi"/>
      <w:b/>
      <w:bCs/>
      <w:sz w:val="30"/>
      <w:szCs w:val="32"/>
    </w:rPr>
  </w:style>
  <w:style w:type="character" w:customStyle="1" w:styleId="Char2">
    <w:name w:val="封面页眉 Char"/>
    <w:basedOn w:val="Char0"/>
    <w:link w:val="a7"/>
    <w:rsid w:val="00E46209"/>
    <w:rPr>
      <w:rFonts w:ascii="Times New Roman" w:hAnsi="Times New Roman"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03DE4"/>
    <w:rPr>
      <w:rFonts w:ascii="Times New Roman" w:hAnsi="Times New Roman"/>
      <w:b/>
      <w:bCs/>
      <w:sz w:val="28"/>
      <w:szCs w:val="32"/>
    </w:rPr>
  </w:style>
  <w:style w:type="character" w:customStyle="1" w:styleId="MTEquationSection">
    <w:name w:val="MTEquationSection"/>
    <w:basedOn w:val="a0"/>
    <w:rsid w:val="002A4111"/>
    <w:rPr>
      <w:vanish/>
      <w:color w:val="FF0000"/>
      <w:sz w:val="24"/>
    </w:rPr>
  </w:style>
  <w:style w:type="paragraph" w:customStyle="1" w:styleId="MTDisplayEquation">
    <w:name w:val="MTDisplayEquation"/>
    <w:basedOn w:val="a"/>
    <w:next w:val="a"/>
    <w:link w:val="MTDisplayEquationChar"/>
    <w:rsid w:val="002A411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4111"/>
    <w:rPr>
      <w:rFonts w:ascii="Times New Roman" w:hAnsi="Times New Roman"/>
      <w:sz w:val="28"/>
    </w:rPr>
  </w:style>
  <w:style w:type="paragraph" w:customStyle="1" w:styleId="a8">
    <w:name w:val="图"/>
    <w:basedOn w:val="a"/>
    <w:link w:val="Char3"/>
    <w:qFormat/>
    <w:rsid w:val="00376F88"/>
    <w:pPr>
      <w:jc w:val="center"/>
    </w:pPr>
    <w:rPr>
      <w:noProof/>
    </w:rPr>
  </w:style>
  <w:style w:type="character" w:customStyle="1" w:styleId="4Char">
    <w:name w:val="标题 4 Char"/>
    <w:basedOn w:val="a0"/>
    <w:link w:val="4"/>
    <w:uiPriority w:val="9"/>
    <w:rsid w:val="00325C74"/>
    <w:rPr>
      <w:rFonts w:ascii="Times New Roman" w:eastAsiaTheme="majorEastAsia" w:hAnsi="Times New Roman" w:cstheme="majorBidi"/>
      <w:bCs/>
      <w:sz w:val="24"/>
      <w:szCs w:val="28"/>
    </w:rPr>
  </w:style>
  <w:style w:type="character" w:customStyle="1" w:styleId="Char3">
    <w:name w:val="图 Char"/>
    <w:basedOn w:val="a0"/>
    <w:link w:val="a8"/>
    <w:rsid w:val="00376F88"/>
    <w:rPr>
      <w:rFonts w:ascii="Times New Roman" w:hAnsi="Times New Roman"/>
      <w:noProof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038A05-A9F1-4483-BF9D-E5E0C1582D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7</Pages>
  <Words>491</Words>
  <Characters>2804</Characters>
  <Application>Microsoft Office Word</Application>
  <DocSecurity>0</DocSecurity>
  <Lines>23</Lines>
  <Paragraphs>6</Paragraphs>
  <ScaleCrop>false</ScaleCrop>
  <Company/>
  <LinksUpToDate>false</LinksUpToDate>
  <CharactersWithSpaces>32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崔敖</dc:creator>
  <cp:keywords/>
  <dc:description/>
  <cp:lastModifiedBy>崔敖</cp:lastModifiedBy>
  <cp:revision>35</cp:revision>
  <cp:lastPrinted>2015-10-27T10:59:00Z</cp:lastPrinted>
  <dcterms:created xsi:type="dcterms:W3CDTF">2015-10-27T07:19:00Z</dcterms:created>
  <dcterms:modified xsi:type="dcterms:W3CDTF">2015-10-27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